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792C20F" w14:textId="77777777" w:rsidR="00B6070D" w:rsidRDefault="00537AD7">
      <w:r w:rsidRPr="00CE2D39">
        <w:rPr>
          <w:position w:val="-708"/>
        </w:rPr>
        <w:object w:dxaOrig="7800" w:dyaOrig="14040" w14:anchorId="5D57CD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390pt;height:702pt" o:ole="">
            <v:imagedata r:id="rId5" o:title=""/>
          </v:shape>
          <o:OLEObject Type="Embed" ProgID="Equation.DSMT4" ShapeID="_x0000_i1030" DrawAspect="Content" ObjectID="_1429266087" r:id="rId6"/>
        </w:object>
      </w:r>
      <w:bookmarkStart w:id="0" w:name="_GoBack"/>
      <w:bookmarkEnd w:id="0"/>
    </w:p>
    <w:p w14:paraId="663A1580" w14:textId="2DC9EE4D" w:rsidR="000C6764" w:rsidRDefault="000C6764">
      <w:pPr>
        <w:rPr>
          <w:position w:val="-82"/>
        </w:rPr>
      </w:pPr>
    </w:p>
    <w:p w14:paraId="5BB023A9" w14:textId="0B418A5C" w:rsidR="00B257B2" w:rsidRDefault="00CE2D39">
      <w:pPr>
        <w:rPr>
          <w:position w:val="-82"/>
        </w:rPr>
      </w:pPr>
      <w:r w:rsidRPr="00CE2D39">
        <w:rPr>
          <w:position w:val="-594"/>
        </w:rPr>
        <w:object w:dxaOrig="5740" w:dyaOrig="11360" w14:anchorId="0F54F984">
          <v:shape id="_x0000_i1026" type="#_x0000_t75" style="width:261pt;height:516pt" o:ole="">
            <v:imagedata r:id="rId7" o:title=""/>
          </v:shape>
          <o:OLEObject Type="Embed" ProgID="Equation.DSMT4" ShapeID="_x0000_i1026" DrawAspect="Content" ObjectID="_1429266088" r:id="rId8"/>
        </w:object>
      </w:r>
    </w:p>
    <w:p w14:paraId="14A99705" w14:textId="4EB2C3E8" w:rsidR="00447AAC" w:rsidRDefault="00447AAC"/>
    <w:sectPr w:rsidR="00447AAC" w:rsidSect="00CE2D39">
      <w:pgSz w:w="12240" w:h="15840"/>
      <w:pgMar w:top="864" w:right="1800" w:bottom="864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4241"/>
    <w:rsid w:val="00056888"/>
    <w:rsid w:val="000C6764"/>
    <w:rsid w:val="000D2320"/>
    <w:rsid w:val="000E242F"/>
    <w:rsid w:val="000E444D"/>
    <w:rsid w:val="000F5026"/>
    <w:rsid w:val="00100E93"/>
    <w:rsid w:val="002315BA"/>
    <w:rsid w:val="00274485"/>
    <w:rsid w:val="002761AC"/>
    <w:rsid w:val="0028456C"/>
    <w:rsid w:val="00344D82"/>
    <w:rsid w:val="004033DD"/>
    <w:rsid w:val="00447AAC"/>
    <w:rsid w:val="00495AAD"/>
    <w:rsid w:val="00537AD7"/>
    <w:rsid w:val="005C4424"/>
    <w:rsid w:val="005D1E26"/>
    <w:rsid w:val="005F2C5F"/>
    <w:rsid w:val="00684C34"/>
    <w:rsid w:val="006E3B2B"/>
    <w:rsid w:val="007504F6"/>
    <w:rsid w:val="007C1C0D"/>
    <w:rsid w:val="00906306"/>
    <w:rsid w:val="00986D15"/>
    <w:rsid w:val="009B151D"/>
    <w:rsid w:val="00A04241"/>
    <w:rsid w:val="00AA3084"/>
    <w:rsid w:val="00B257B2"/>
    <w:rsid w:val="00B6070D"/>
    <w:rsid w:val="00BD4EA7"/>
    <w:rsid w:val="00C637DA"/>
    <w:rsid w:val="00CE2D39"/>
    <w:rsid w:val="00E56F04"/>
    <w:rsid w:val="00E6318B"/>
    <w:rsid w:val="00E6681E"/>
    <w:rsid w:val="00EB28A0"/>
    <w:rsid w:val="00EC4042"/>
    <w:rsid w:val="00EE4A39"/>
    <w:rsid w:val="00F23AFE"/>
    <w:rsid w:val="00FD31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7"/>
    <o:shapelayout v:ext="edit">
      <o:idmap v:ext="edit" data="1"/>
    </o:shapelayout>
  </w:shapeDefaults>
  <w:decimalSymbol w:val="."/>
  <w:listSeparator w:val=","/>
  <w14:docId w14:val="6B78035D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fontTable" Target="fontTable.xml"/><Relationship Id="rId10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8</Words>
  <Characters>48</Characters>
  <Application>Microsoft Macintosh Word</Application>
  <DocSecurity>0</DocSecurity>
  <Lines>1</Lines>
  <Paragraphs>1</Paragraphs>
  <ScaleCrop>false</ScaleCrop>
  <Company>TDA</Company>
  <LinksUpToDate>false</LinksUpToDate>
  <CharactersWithSpaces>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an Law</dc:creator>
  <cp:keywords/>
  <dc:description/>
  <cp:lastModifiedBy>Sean Law</cp:lastModifiedBy>
  <cp:revision>4</cp:revision>
  <cp:lastPrinted>2017-03-22T19:39:00Z</cp:lastPrinted>
  <dcterms:created xsi:type="dcterms:W3CDTF">2017-03-22T19:39:00Z</dcterms:created>
  <dcterms:modified xsi:type="dcterms:W3CDTF">2017-05-04T17:35:00Z</dcterms:modified>
</cp:coreProperties>
</file>